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A6C318" w14:textId="66235B32" w:rsidR="00A359CA" w:rsidRDefault="0005701D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Họ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tên: </w:t>
      </w:r>
      <w:r w:rsidR="0015084F">
        <w:rPr>
          <w:rFonts w:ascii="Times New Roman" w:hAnsi="Times New Roman" w:cs="Times New Roman"/>
          <w:sz w:val="26"/>
          <w:szCs w:val="26"/>
          <w:lang w:val="vi-VN"/>
        </w:rPr>
        <w:t>Đỗ Đức Mạnh</w:t>
      </w:r>
    </w:p>
    <w:p w14:paraId="756E7E01" w14:textId="65C3D4FB" w:rsidR="0015084F" w:rsidRDefault="0015084F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Mã sinh viên: 20020688</w:t>
      </w:r>
    </w:p>
    <w:p w14:paraId="24CE7D6C" w14:textId="0421D0FF" w:rsidR="0015084F" w:rsidRPr="00F142CD" w:rsidRDefault="0015084F" w:rsidP="0015084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142CD">
        <w:rPr>
          <w:rFonts w:ascii="Times New Roman" w:hAnsi="Times New Roman" w:cs="Times New Roman"/>
          <w:b/>
          <w:bCs/>
          <w:sz w:val="28"/>
          <w:szCs w:val="28"/>
          <w:lang w:val="vi-VN"/>
        </w:rPr>
        <w:t>Mô phỏng điều khiển đội hình chữ V cho đa robot</w:t>
      </w:r>
    </w:p>
    <w:p w14:paraId="0B08F7E8" w14:textId="4299F3F3" w:rsidR="0015084F" w:rsidRPr="004F05B8" w:rsidRDefault="0000608D" w:rsidP="0015084F">
      <w:pPr>
        <w:jc w:val="both"/>
        <w:rPr>
          <w:rFonts w:ascii="Times New Roman" w:hAnsi="Times New Roman" w:cs="Times New Roman"/>
          <w:sz w:val="26"/>
          <w:szCs w:val="26"/>
          <w:u w:val="single"/>
          <w:lang w:val="vi-VN"/>
        </w:rPr>
      </w:pPr>
      <w:r w:rsidRPr="004F05B8">
        <w:rPr>
          <w:rFonts w:ascii="Times New Roman" w:hAnsi="Times New Roman" w:cs="Times New Roman"/>
          <w:sz w:val="26"/>
          <w:szCs w:val="26"/>
          <w:u w:val="single"/>
          <w:lang w:val="vi-VN"/>
        </w:rPr>
        <w:t xml:space="preserve">A. Cơ sở lý thuyết </w:t>
      </w:r>
    </w:p>
    <w:p w14:paraId="27307E01" w14:textId="0970B1CA" w:rsidR="0000608D" w:rsidRDefault="00EE7FA8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CB77E8">
        <w:rPr>
          <w:rFonts w:ascii="Times New Roman" w:hAnsi="Times New Roman" w:cs="Times New Roman"/>
          <w:sz w:val="26"/>
          <w:szCs w:val="26"/>
          <w:lang w:val="vi-VN"/>
        </w:rPr>
        <w:t xml:space="preserve">Đội hình chữ V thuộc mô hình leader-follower với robot leader di chuyển dọc theo quỹ đạo định trước, lấy nó làm tâm và tạo cấu trúc chữ V ảo từ đó phân nhiệm cho các robot followers còn lại. Robot followers có nhiệm vụ bám theo mục tiêu đã được phân công. </w:t>
      </w:r>
    </w:p>
    <w:p w14:paraId="436136A6" w14:textId="4504F27F" w:rsidR="00EE7FA8" w:rsidRDefault="00EE7FA8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ộ điều khiển hành vi được xây dựng để cung cấp vận tốc hướng đích, tránh vật cản và tự tránh nhau giữa các robot. </w:t>
      </w:r>
    </w:p>
    <w:p w14:paraId="69D7C89A" w14:textId="54F675E4" w:rsidR="005045DC" w:rsidRDefault="005045DC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Hành vi hướng đích được thể hiện thông qua hàm vận tốc với </w:t>
      </w:r>
      <w:r w:rsidRPr="005045DC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20" w14:anchorId="215314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1pt" o:ole="">
            <v:imagedata r:id="rId5" o:title=""/>
          </v:shape>
          <o:OLEObject Type="Embed" ProgID="Equation.DSMT4" ShapeID="_x0000_i1025" DrawAspect="Content" ObjectID="_1774873596" r:id="rId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là trọng số, </w:t>
      </w:r>
      <w:r w:rsidRPr="005045D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300" w:dyaOrig="380" w14:anchorId="1B64A990">
          <v:shape id="_x0000_i1026" type="#_x0000_t75" style="width:15.25pt;height:18.9pt" o:ole="">
            <v:imagedata r:id="rId7" o:title=""/>
          </v:shape>
          <o:OLEObject Type="Embed" ProgID="Equation.DSMT4" ShapeID="_x0000_i1026" DrawAspect="Content" ObjectID="_1774873597" r:id="rId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là khoảng cách từ robot đến mục tiêu, mục tiêu có thể là đích hoặc các điểm ảo trong cấu trúc chữ V:</w:t>
      </w:r>
    </w:p>
    <w:p w14:paraId="6F6A3A6C" w14:textId="532C1232" w:rsidR="005045DC" w:rsidRDefault="005045DC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5045D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20" w:dyaOrig="380" w14:anchorId="42C83EBF">
          <v:shape id="_x0000_i1027" type="#_x0000_t75" style="width:46.15pt;height:18.9pt" o:ole="">
            <v:imagedata r:id="rId9" o:title=""/>
          </v:shape>
          <o:OLEObject Type="Embed" ProgID="Equation.DSMT4" ShapeID="_x0000_i1027" DrawAspect="Content" ObjectID="_1774873598" r:id="rId10"/>
        </w:object>
      </w:r>
    </w:p>
    <w:p w14:paraId="15E12584" w14:textId="6AA105E6" w:rsidR="00B17562" w:rsidRDefault="00B1756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Hành vi tránh vật cản được thể hiện thông qua hàm vận tốc với </w:t>
      </w:r>
      <w:r w:rsidRPr="00B17562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240" w:dyaOrig="320" w14:anchorId="432120FF">
          <v:shape id="_x0000_i1028" type="#_x0000_t75" style="width:12pt;height:16.15pt" o:ole="">
            <v:imagedata r:id="rId11" o:title=""/>
          </v:shape>
          <o:OLEObject Type="Embed" ProgID="Equation.DSMT4" ShapeID="_x0000_i1028" DrawAspect="Content" ObjectID="_1774873599" r:id="rId1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trọng số, </w:t>
      </w:r>
      <w:r w:rsidRPr="00B17562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279" w:dyaOrig="360" w14:anchorId="518A7EA7">
          <v:shape id="_x0000_i1029" type="#_x0000_t75" style="width:13.85pt;height:18pt" o:ole="">
            <v:imagedata r:id="rId13" o:title=""/>
          </v:shape>
          <o:OLEObject Type="Embed" ProgID="Equation.DSMT4" ShapeID="_x0000_i1029" DrawAspect="Content" ObjectID="_1774873600" r:id="rId1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là khoảng cách đến vật cản:</w:t>
      </w:r>
    </w:p>
    <w:p w14:paraId="164FDB6D" w14:textId="4799B583" w:rsidR="00B17562" w:rsidRDefault="00B1756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562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999" w:dyaOrig="680" w14:anchorId="78C65F94">
          <v:shape id="_x0000_i1030" type="#_x0000_t75" style="width:49.85pt;height:34.15pt" o:ole="">
            <v:imagedata r:id="rId15" o:title=""/>
          </v:shape>
          <o:OLEObject Type="Embed" ProgID="Equation.DSMT4" ShapeID="_x0000_i1030" DrawAspect="Content" ObjectID="_1774873601" r:id="rId16"/>
        </w:object>
      </w:r>
    </w:p>
    <w:p w14:paraId="595E6119" w14:textId="16A38652" w:rsidR="00B17562" w:rsidRDefault="00B1756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Hành vi tránh nhau tương tự như hành vi tránh vật cản được thể hiện thông qua hàm vận tốc với </w:t>
      </w:r>
      <w:r w:rsidRPr="00B17562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 w14:anchorId="3759DAB6">
          <v:shape id="_x0000_i1031" type="#_x0000_t75" style="width:11.1pt;height:13.85pt" o:ole="">
            <v:imagedata r:id="rId17" o:title=""/>
          </v:shape>
          <o:OLEObject Type="Embed" ProgID="Equation.DSMT4" ShapeID="_x0000_i1031" DrawAspect="Content" ObjectID="_1774873602" r:id="rId1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là trọng số, là </w:t>
      </w:r>
      <w:r w:rsidRPr="00B1756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300" w:dyaOrig="380" w14:anchorId="690EEDE9">
          <v:shape id="_x0000_i1032" type="#_x0000_t75" style="width:15.25pt;height:18.9pt" o:ole="">
            <v:imagedata r:id="rId19" o:title=""/>
          </v:shape>
          <o:OLEObject Type="Embed" ProgID="Equation.DSMT4" ShapeID="_x0000_i1032" DrawAspect="Content" ObjectID="_1774873603" r:id="rId2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khoảng cách đến các robot xung quanh: </w:t>
      </w:r>
    </w:p>
    <w:p w14:paraId="5BD2F4BA" w14:textId="787C8245" w:rsidR="00B17562" w:rsidRDefault="00B1756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562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1020" w:dyaOrig="700" w14:anchorId="332AAA0E">
          <v:shape id="_x0000_i1033" type="#_x0000_t75" style="width:51.25pt;height:35.1pt" o:ole="">
            <v:imagedata r:id="rId21" o:title=""/>
          </v:shape>
          <o:OLEObject Type="Embed" ProgID="Equation.DSMT4" ShapeID="_x0000_i1033" DrawAspect="Content" ObjectID="_1774873604" r:id="rId22"/>
        </w:object>
      </w:r>
    </w:p>
    <w:p w14:paraId="240AF5DE" w14:textId="13CC682F" w:rsidR="00B17562" w:rsidRDefault="00D61219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Ngoài ra, cần sử dụng ma trận chuyển đổi 2D nhằm tìm vị trí trong cấu trúc chữ V ảo so với khung toàn cục. </w: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 xml:space="preserve">Vị trí các robot followers trong khung cục bộ của robot leader là </w:t>
      </w:r>
      <w:r w:rsidR="00B8563E" w:rsidRPr="00B8563E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580" w:dyaOrig="400" w14:anchorId="3B1F8971">
          <v:shape id="_x0000_i1034" type="#_x0000_t75" style="width:29.1pt;height:19.85pt" o:ole="">
            <v:imagedata r:id="rId23" o:title=""/>
          </v:shape>
          <o:OLEObject Type="Embed" ProgID="Equation.DSMT4" ShapeID="_x0000_i1034" DrawAspect="Content" ObjectID="_1774873605" r:id="rId24"/>
        </w:objec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>, vị trí robot followers trong khung toàn cục là:</w:t>
      </w:r>
    </w:p>
    <w:p w14:paraId="23C58BCC" w14:textId="6FA5FD74" w:rsidR="00B8563E" w:rsidRPr="00B8563E" w:rsidRDefault="00B8563E" w:rsidP="0015084F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2F5C62">
        <w:rPr>
          <w:rFonts w:ascii="Times New Roman" w:hAnsi="Times New Roman" w:cs="Times New Roman"/>
          <w:sz w:val="26"/>
          <w:szCs w:val="26"/>
          <w:lang w:val="vi-VN"/>
        </w:rPr>
        <w:tab/>
      </w:r>
      <w:r w:rsidR="00100EA2" w:rsidRPr="00B8563E">
        <w:rPr>
          <w:rFonts w:ascii="Times New Roman" w:hAnsi="Times New Roman" w:cs="Times New Roman"/>
          <w:position w:val="-50"/>
          <w:sz w:val="26"/>
          <w:szCs w:val="26"/>
          <w:lang w:val="vi-VN"/>
        </w:rPr>
        <w:object w:dxaOrig="3019" w:dyaOrig="1120" w14:anchorId="3FD22C64">
          <v:shape id="_x0000_i1035" type="#_x0000_t75" style="width:150.9pt;height:55.85pt" o:ole="">
            <v:imagedata r:id="rId25" o:title=""/>
          </v:shape>
          <o:OLEObject Type="Embed" ProgID="Equation.DSMT4" ShapeID="_x0000_i1035" DrawAspect="Content" ObjectID="_1774873606" r:id="rId26"/>
        </w:object>
      </w:r>
    </w:p>
    <w:p w14:paraId="700CC3DA" w14:textId="1CB5A86D" w:rsidR="00B8563E" w:rsidRPr="00B8563E" w:rsidRDefault="00100EA2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v</w: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 xml:space="preserve">ới </w:t>
      </w:r>
      <w:r w:rsidRPr="00100EA2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79" w14:anchorId="565E1F14">
          <v:shape id="_x0000_i1036" type="#_x0000_t75" style="width:10.15pt;height:13.85pt" o:ole="">
            <v:imagedata r:id="rId27" o:title=""/>
          </v:shape>
          <o:OLEObject Type="Embed" ProgID="Equation.DSMT4" ShapeID="_x0000_i1036" DrawAspect="Content" ObjectID="_1774873607" r:id="rId2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 xml:space="preserve">là góc của robot leader so với khung toàn cục, </w:t>
      </w:r>
      <w:r w:rsidR="00C53FAE" w:rsidRPr="00C53FAE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600" w:dyaOrig="400" w14:anchorId="1D0E06AF">
          <v:shape id="_x0000_i1037" type="#_x0000_t75" style="width:30pt;height:19.85pt" o:ole="">
            <v:imagedata r:id="rId29" o:title=""/>
          </v:shape>
          <o:OLEObject Type="Embed" ProgID="Equation.DSMT4" ShapeID="_x0000_i1037" DrawAspect="Content" ObjectID="_1774873608" r:id="rId30"/>
        </w:object>
      </w:r>
      <w:r w:rsidR="00B8563E">
        <w:rPr>
          <w:rFonts w:ascii="Times New Roman" w:hAnsi="Times New Roman" w:cs="Times New Roman"/>
          <w:sz w:val="26"/>
          <w:szCs w:val="26"/>
          <w:lang w:val="vi-VN"/>
        </w:rPr>
        <w:t xml:space="preserve">là tọa độ của robot leader trong khung toàn </w:t>
      </w:r>
      <w:r w:rsidR="00C53FAE">
        <w:rPr>
          <w:rFonts w:ascii="Times New Roman" w:hAnsi="Times New Roman" w:cs="Times New Roman"/>
          <w:sz w:val="26"/>
          <w:szCs w:val="26"/>
          <w:lang w:val="vi-VN"/>
        </w:rPr>
        <w:t>cục.</w:t>
      </w:r>
    </w:p>
    <w:p w14:paraId="70E68A8F" w14:textId="3171A67C" w:rsidR="0000608D" w:rsidRPr="004F05B8" w:rsidRDefault="0000608D" w:rsidP="0015084F">
      <w:pPr>
        <w:jc w:val="both"/>
        <w:rPr>
          <w:rFonts w:ascii="Times New Roman" w:hAnsi="Times New Roman" w:cs="Times New Roman"/>
          <w:sz w:val="26"/>
          <w:szCs w:val="26"/>
          <w:u w:val="single"/>
          <w:lang w:val="vi-VN"/>
        </w:rPr>
      </w:pPr>
      <w:r w:rsidRPr="004F05B8">
        <w:rPr>
          <w:rFonts w:ascii="Times New Roman" w:hAnsi="Times New Roman" w:cs="Times New Roman"/>
          <w:sz w:val="26"/>
          <w:szCs w:val="26"/>
          <w:u w:val="single"/>
          <w:lang w:val="vi-VN"/>
        </w:rPr>
        <w:lastRenderedPageBreak/>
        <w:t xml:space="preserve">B. Kết quả </w:t>
      </w:r>
    </w:p>
    <w:p w14:paraId="70C721DC" w14:textId="332D4972" w:rsidR="0000608D" w:rsidRDefault="006F5CA5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ab/>
        <w:t>Sử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dụng đội hình gồm 5 robot, robot trung tâm biết đích và truyền các điểm trong đội hình V ảo lần lượt cho 4 robot còn lại.</w:t>
      </w:r>
      <w:r w:rsidR="001B09C0">
        <w:rPr>
          <w:rFonts w:ascii="Times New Roman" w:hAnsi="Times New Roman" w:cs="Times New Roman"/>
          <w:sz w:val="26"/>
          <w:szCs w:val="26"/>
          <w:lang w:val="vi-VN"/>
        </w:rPr>
        <w:t xml:space="preserve"> Ban đầu, các robot nằm trên một đường thẳng, cách đều nhau 5m. </w:t>
      </w:r>
      <w:r w:rsidR="00224EC7">
        <w:rPr>
          <w:rFonts w:ascii="Times New Roman" w:hAnsi="Times New Roman" w:cs="Times New Roman"/>
          <w:sz w:val="26"/>
          <w:szCs w:val="26"/>
          <w:lang w:val="vi-VN"/>
        </w:rPr>
        <w:t xml:space="preserve">Hình 1 và Hình 2 thể hiện đội hình chữ V với hai kích thước khác nhau giữa </w:t>
      </w:r>
      <w:r w:rsidR="00093AC0">
        <w:rPr>
          <w:rFonts w:ascii="Times New Roman" w:hAnsi="Times New Roman" w:cs="Times New Roman"/>
          <w:sz w:val="26"/>
          <w:szCs w:val="26"/>
          <w:lang w:val="vi-VN"/>
        </w:rPr>
        <w:t>các robot lần lượt là 5m và 1.5m</w:t>
      </w:r>
      <w:r w:rsidR="00224E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14:paraId="0B621594" w14:textId="50D6371D" w:rsidR="008B6EA6" w:rsidRDefault="008B6EA6" w:rsidP="008B6EA6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</w:rPr>
        <w:drawing>
          <wp:inline distT="0" distB="0" distL="0" distR="0" wp14:anchorId="7A4B1F83" wp14:editId="59347E3D">
            <wp:extent cx="2842846" cy="213720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18147" t="5610" r="18210" b="9331"/>
                    <a:stretch/>
                  </pic:blipFill>
                  <pic:spPr bwMode="auto">
                    <a:xfrm>
                      <a:off x="0" y="0"/>
                      <a:ext cx="2856783" cy="21476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C51960" wp14:editId="7D9588C4">
            <wp:extent cx="2872154" cy="2122203"/>
            <wp:effectExtent l="0" t="0" r="444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18444" t="6489" r="18125" b="10189"/>
                    <a:stretch/>
                  </pic:blipFill>
                  <pic:spPr bwMode="auto">
                    <a:xfrm>
                      <a:off x="0" y="0"/>
                      <a:ext cx="2905503" cy="21468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0D26DB" w14:textId="6D73C038" w:rsidR="005C015C" w:rsidRPr="00276149" w:rsidRDefault="00276149" w:rsidP="008B6EA6">
      <w:pPr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276149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1.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Đội hình chữ V với khoảng cách giữa các robot lớn</w:t>
      </w:r>
    </w:p>
    <w:p w14:paraId="29C7762E" w14:textId="3BEF667E" w:rsidR="00276149" w:rsidRDefault="00276149" w:rsidP="00276149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</w:rPr>
        <w:drawing>
          <wp:inline distT="0" distB="0" distL="0" distR="0" wp14:anchorId="2B90FCBF" wp14:editId="2273FBAA">
            <wp:extent cx="2920517" cy="2184317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18289" t="5937" r="18331" b="9790"/>
                    <a:stretch/>
                  </pic:blipFill>
                  <pic:spPr bwMode="auto">
                    <a:xfrm>
                      <a:off x="0" y="0"/>
                      <a:ext cx="2976263" cy="22260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83A0F67" wp14:editId="1330882A">
            <wp:extent cx="2889738" cy="2171131"/>
            <wp:effectExtent l="0" t="0" r="635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18404" t="5765" r="18454" b="9896"/>
                    <a:stretch/>
                  </pic:blipFill>
                  <pic:spPr bwMode="auto">
                    <a:xfrm>
                      <a:off x="0" y="0"/>
                      <a:ext cx="2942386" cy="22106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3BB2AF" w14:textId="2848276A" w:rsidR="00276149" w:rsidRDefault="00276149" w:rsidP="00276149">
      <w:pPr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276149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Hình 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>2</w:t>
      </w:r>
      <w:r w:rsidRPr="00276149">
        <w:rPr>
          <w:rFonts w:ascii="Times New Roman" w:hAnsi="Times New Roman" w:cs="Times New Roman"/>
          <w:i/>
          <w:iCs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Đội hình chữ V với khoảng cách giữa các robot 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>nhỏ</w:t>
      </w:r>
    </w:p>
    <w:p w14:paraId="731CCF4B" w14:textId="00926B80" w:rsidR="00323291" w:rsidRDefault="00323291" w:rsidP="00323291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Hình 3 thể hiện đội hình chữ V di chuyển đến các đích khác nhau. </w:t>
      </w:r>
    </w:p>
    <w:p w14:paraId="0C32B48B" w14:textId="25879C3D" w:rsidR="00323291" w:rsidRDefault="00EE47FE" w:rsidP="002760F0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</w:rPr>
        <w:lastRenderedPageBreak/>
        <w:drawing>
          <wp:inline distT="0" distB="0" distL="0" distR="0" wp14:anchorId="77DA6713" wp14:editId="709BCE3F">
            <wp:extent cx="2909150" cy="2177052"/>
            <wp:effectExtent l="0" t="0" r="571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18640" t="5961" r="18234" b="10056"/>
                    <a:stretch/>
                  </pic:blipFill>
                  <pic:spPr bwMode="auto">
                    <a:xfrm>
                      <a:off x="0" y="0"/>
                      <a:ext cx="2921968" cy="21866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203231" wp14:editId="4BCA28AF">
            <wp:extent cx="2852058" cy="2132010"/>
            <wp:effectExtent l="0" t="0" r="5715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8345" t="5786" r="18323" b="10048"/>
                    <a:stretch/>
                  </pic:blipFill>
                  <pic:spPr bwMode="auto">
                    <a:xfrm>
                      <a:off x="0" y="0"/>
                      <a:ext cx="2861144" cy="21388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BB174C" w14:textId="443345E4" w:rsidR="002760F0" w:rsidRDefault="002760F0" w:rsidP="002760F0">
      <w:pPr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276149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Hình </w:t>
      </w:r>
      <w:r w:rsidRPr="002760F0">
        <w:rPr>
          <w:rFonts w:ascii="Times New Roman" w:hAnsi="Times New Roman" w:cs="Times New Roman"/>
          <w:i/>
          <w:iCs/>
          <w:sz w:val="26"/>
          <w:szCs w:val="26"/>
          <w:lang w:val="vi-VN"/>
        </w:rPr>
        <w:t>3</w:t>
      </w:r>
      <w:r w:rsidRPr="00276149">
        <w:rPr>
          <w:rFonts w:ascii="Times New Roman" w:hAnsi="Times New Roman" w:cs="Times New Roman"/>
          <w:i/>
          <w:iCs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Đội hình chữ V với </w:t>
      </w:r>
      <w:r w:rsidR="00856854">
        <w:rPr>
          <w:rFonts w:ascii="Times New Roman" w:hAnsi="Times New Roman" w:cs="Times New Roman"/>
          <w:i/>
          <w:iCs/>
          <w:sz w:val="26"/>
          <w:szCs w:val="26"/>
          <w:lang w:val="vi-VN"/>
        </w:rPr>
        <w:t>nhiều đích</w:t>
      </w:r>
    </w:p>
    <w:p w14:paraId="5E81A1C1" w14:textId="0AE59180" w:rsidR="002760F0" w:rsidRDefault="00D06E02" w:rsidP="00763657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763657">
        <w:rPr>
          <w:rFonts w:ascii="Times New Roman" w:hAnsi="Times New Roman" w:cs="Times New Roman"/>
          <w:sz w:val="26"/>
          <w:szCs w:val="26"/>
          <w:lang w:val="vi-VN"/>
        </w:rPr>
        <w:t xml:space="preserve">Hình 4 là kết quả di chuyển với nhiều đích có vật </w:t>
      </w:r>
      <w:r w:rsidR="009F5260">
        <w:rPr>
          <w:rFonts w:ascii="Times New Roman" w:hAnsi="Times New Roman" w:cs="Times New Roman"/>
          <w:sz w:val="26"/>
          <w:szCs w:val="26"/>
          <w:lang w:val="vi-VN"/>
        </w:rPr>
        <w:t>cản, các chấm màu xám là vật cản</w:t>
      </w:r>
      <w:r w:rsidR="00763657">
        <w:rPr>
          <w:rFonts w:ascii="Times New Roman" w:hAnsi="Times New Roman" w:cs="Times New Roman"/>
          <w:sz w:val="26"/>
          <w:szCs w:val="26"/>
          <w:lang w:val="vi-VN"/>
        </w:rPr>
        <w:t>. Trọng số của vector hướng đích là 0.001, trọng số của vector tránh vật cản là 0.</w:t>
      </w:r>
      <w:r w:rsidR="009F7F1A">
        <w:rPr>
          <w:rFonts w:ascii="Times New Roman" w:hAnsi="Times New Roman" w:cs="Times New Roman"/>
          <w:sz w:val="26"/>
          <w:szCs w:val="26"/>
          <w:lang w:val="vi-VN"/>
        </w:rPr>
        <w:t xml:space="preserve">005. </w:t>
      </w:r>
    </w:p>
    <w:p w14:paraId="327A54C7" w14:textId="56EB9B89" w:rsidR="009F5260" w:rsidRDefault="009F5260" w:rsidP="009F5260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</w:rPr>
        <w:drawing>
          <wp:inline distT="0" distB="0" distL="0" distR="0" wp14:anchorId="3C279177" wp14:editId="6B71EE44">
            <wp:extent cx="4645864" cy="2631831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21995" t="20168" r="22432" b="23866"/>
                    <a:stretch/>
                  </pic:blipFill>
                  <pic:spPr bwMode="auto">
                    <a:xfrm>
                      <a:off x="0" y="0"/>
                      <a:ext cx="4665092" cy="26427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BAABD1" w14:textId="38872D43" w:rsidR="00E23A72" w:rsidRPr="00E23A72" w:rsidRDefault="00E23A72" w:rsidP="009F5260">
      <w:pPr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276149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Hình 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>4</w:t>
      </w:r>
      <w:r w:rsidRPr="00276149">
        <w:rPr>
          <w:rFonts w:ascii="Times New Roman" w:hAnsi="Times New Roman" w:cs="Times New Roman"/>
          <w:i/>
          <w:iCs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Đội hình chữ V với nhiều đích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và vật cản</w:t>
      </w:r>
    </w:p>
    <w:p w14:paraId="42C2F54B" w14:textId="799258C2" w:rsidR="00F90E89" w:rsidRDefault="00F90E89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Hình 4 là kết quả di chuyển với nhiều đích có vật cản</w:t>
      </w:r>
      <w:r w:rsidR="00A71AF5">
        <w:rPr>
          <w:rFonts w:ascii="Times New Roman" w:hAnsi="Times New Roman" w:cs="Times New Roman"/>
          <w:sz w:val="26"/>
          <w:szCs w:val="26"/>
          <w:lang w:val="vi-VN"/>
        </w:rPr>
        <w:t xml:space="preserve"> với quỹ đạo mượt hơn. </w:t>
      </w:r>
      <w:r>
        <w:rPr>
          <w:rFonts w:ascii="Times New Roman" w:hAnsi="Times New Roman" w:cs="Times New Roman"/>
          <w:sz w:val="26"/>
          <w:szCs w:val="26"/>
          <w:lang w:val="vi-VN"/>
        </w:rPr>
        <w:t>Trọng số của vector hướng đích là 0.001, trọng số của vector tránh vật cản là 0.</w:t>
      </w:r>
      <w:r w:rsidR="00701FAB">
        <w:rPr>
          <w:rFonts w:ascii="Times New Roman" w:hAnsi="Times New Roman" w:cs="Times New Roman"/>
          <w:sz w:val="26"/>
          <w:szCs w:val="26"/>
          <w:lang w:val="vi-VN"/>
        </w:rPr>
        <w:t>001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E640608" w14:textId="3059DAC7" w:rsidR="00E23A72" w:rsidRDefault="00E23A72" w:rsidP="00E23A72">
      <w:pPr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</w:rPr>
        <w:lastRenderedPageBreak/>
        <w:drawing>
          <wp:inline distT="0" distB="0" distL="0" distR="0" wp14:anchorId="668A8573" wp14:editId="6B3394D4">
            <wp:extent cx="4847492" cy="2722806"/>
            <wp:effectExtent l="0" t="0" r="0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22095" t="21214" r="22071" b="23032"/>
                    <a:stretch/>
                  </pic:blipFill>
                  <pic:spPr bwMode="auto">
                    <a:xfrm>
                      <a:off x="0" y="0"/>
                      <a:ext cx="4871312" cy="2736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2AE16F" w14:textId="42B77EE5" w:rsidR="00D41CAB" w:rsidRPr="00374758" w:rsidRDefault="00D41CAB" w:rsidP="00E23A72">
      <w:pPr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276149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Hình 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>5</w:t>
      </w:r>
      <w:r w:rsidRPr="00276149">
        <w:rPr>
          <w:rFonts w:ascii="Times New Roman" w:hAnsi="Times New Roman" w:cs="Times New Roman"/>
          <w:i/>
          <w:iCs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Đội hình chữ V với nhiều đích và vật cản</w:t>
      </w:r>
      <w:r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với quỹ đạo mượt.</w:t>
      </w:r>
    </w:p>
    <w:p w14:paraId="5E2535CD" w14:textId="6CCAFFC4" w:rsidR="00856206" w:rsidRDefault="00856206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Link code và video:</w:t>
      </w:r>
    </w:p>
    <w:p w14:paraId="03446D6B" w14:textId="29DEA216" w:rsidR="00856206" w:rsidRPr="0005701D" w:rsidRDefault="00374758" w:rsidP="0015084F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hyperlink r:id="rId39" w:history="1">
        <w:r w:rsidR="0000608D" w:rsidRPr="0000608D">
          <w:rPr>
            <w:rStyle w:val="Hyperlink"/>
            <w:rFonts w:ascii="Times New Roman" w:hAnsi="Times New Roman" w:cs="Times New Roman"/>
            <w:sz w:val="26"/>
            <w:szCs w:val="26"/>
            <w:lang w:val="vi-VN"/>
          </w:rPr>
          <w:t>https://github.com/dducmanh99/robot_phan_tan/tree/main/tuan6</w:t>
        </w:r>
      </w:hyperlink>
    </w:p>
    <w:sectPr w:rsidR="00856206" w:rsidRPr="000570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2A2"/>
    <w:rsid w:val="0000608D"/>
    <w:rsid w:val="0005701D"/>
    <w:rsid w:val="00093AC0"/>
    <w:rsid w:val="00100EA2"/>
    <w:rsid w:val="0015084F"/>
    <w:rsid w:val="001B09C0"/>
    <w:rsid w:val="00224EC7"/>
    <w:rsid w:val="002760F0"/>
    <w:rsid w:val="00276149"/>
    <w:rsid w:val="002F5C62"/>
    <w:rsid w:val="00323291"/>
    <w:rsid w:val="00374758"/>
    <w:rsid w:val="004F05B8"/>
    <w:rsid w:val="005045DC"/>
    <w:rsid w:val="005C015C"/>
    <w:rsid w:val="006E7002"/>
    <w:rsid w:val="006F5CA5"/>
    <w:rsid w:val="00701FAB"/>
    <w:rsid w:val="00763657"/>
    <w:rsid w:val="00856206"/>
    <w:rsid w:val="00856854"/>
    <w:rsid w:val="008B6EA6"/>
    <w:rsid w:val="009662A2"/>
    <w:rsid w:val="009F5260"/>
    <w:rsid w:val="009F7F1A"/>
    <w:rsid w:val="00A359CA"/>
    <w:rsid w:val="00A71AF5"/>
    <w:rsid w:val="00B17562"/>
    <w:rsid w:val="00B8563E"/>
    <w:rsid w:val="00C53FAE"/>
    <w:rsid w:val="00CB77E8"/>
    <w:rsid w:val="00D06E02"/>
    <w:rsid w:val="00D41CAB"/>
    <w:rsid w:val="00D61219"/>
    <w:rsid w:val="00E23A72"/>
    <w:rsid w:val="00EE47FE"/>
    <w:rsid w:val="00EE7FA8"/>
    <w:rsid w:val="00F142CD"/>
    <w:rsid w:val="00F90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EEDC9B"/>
  <w15:chartTrackingRefBased/>
  <w15:docId w15:val="{DE4F314D-934A-4B85-BB83-3BC4DEAB4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608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0608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hyperlink" Target="https://github.com/dducmanh99/robot_phan_tan/tree/main/tuan6" TargetMode="Externa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9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CD44AC-717F-423E-9A64-8D7643E2D5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4</Pages>
  <Words>409</Words>
  <Characters>233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ức mạnh</dc:creator>
  <cp:keywords/>
  <dc:description/>
  <cp:lastModifiedBy>đức mạnh</cp:lastModifiedBy>
  <cp:revision>37</cp:revision>
  <dcterms:created xsi:type="dcterms:W3CDTF">2024-04-15T07:56:00Z</dcterms:created>
  <dcterms:modified xsi:type="dcterms:W3CDTF">2024-04-17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